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7D8EF6" w14:textId="7B826CC4" w:rsidR="003E634F" w:rsidRPr="00560BBA" w:rsidRDefault="00BB0F64" w:rsidP="00560BBA">
      <w:pPr>
        <w:ind w:left="720" w:hanging="36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w</w:t>
      </w:r>
      <w:bookmarkStart w:id="0" w:name="_GoBack"/>
      <w:bookmarkEnd w:id="0"/>
      <w:r w:rsidR="00560BBA" w:rsidRPr="00560BBA">
        <w:rPr>
          <w:rFonts w:ascii="Times New Roman" w:hAnsi="Times New Roman" w:cs="Times New Roman"/>
        </w:rPr>
        <w:t>PGE 392K In Class Problem</w:t>
      </w:r>
    </w:p>
    <w:p w14:paraId="1E8E8263" w14:textId="7B6B8A25" w:rsidR="00560BBA" w:rsidRDefault="00560BBA" w:rsidP="00560BBA">
      <w:pPr>
        <w:ind w:left="720" w:hanging="360"/>
        <w:jc w:val="center"/>
      </w:pPr>
      <w:r w:rsidRPr="00560BBA">
        <w:rPr>
          <w:rFonts w:ascii="Times New Roman" w:hAnsi="Times New Roman" w:cs="Times New Roman"/>
        </w:rPr>
        <w:t>Nov 1</w:t>
      </w:r>
      <w:r w:rsidR="001F6BDF">
        <w:rPr>
          <w:rFonts w:ascii="Times New Roman" w:hAnsi="Times New Roman" w:cs="Times New Roman"/>
        </w:rPr>
        <w:t>7</w:t>
      </w:r>
      <w:r w:rsidRPr="00560BBA">
        <w:rPr>
          <w:rFonts w:ascii="Times New Roman" w:hAnsi="Times New Roman" w:cs="Times New Roman"/>
        </w:rPr>
        <w:t>, 2020</w:t>
      </w:r>
    </w:p>
    <w:p w14:paraId="120CD613" w14:textId="64B7A5B1" w:rsidR="00482189" w:rsidRDefault="005B305C" w:rsidP="005B305C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3E634F">
        <w:rPr>
          <w:rFonts w:ascii="Times New Roman" w:hAnsi="Times New Roman" w:cs="Times New Roman"/>
        </w:rPr>
        <w:t>Copy all of your files from</w:t>
      </w:r>
      <w:r w:rsidR="001F6BDF">
        <w:rPr>
          <w:rFonts w:ascii="Times New Roman" w:hAnsi="Times New Roman" w:cs="Times New Roman"/>
        </w:rPr>
        <w:t xml:space="preserve"> Nov 12 into a new folder for Nov 17</w:t>
      </w:r>
    </w:p>
    <w:p w14:paraId="745C5735" w14:textId="77777777" w:rsidR="001F6BDF" w:rsidRDefault="001F6BDF" w:rsidP="001F6BDF">
      <w:pPr>
        <w:pStyle w:val="ListParagraph"/>
        <w:rPr>
          <w:rFonts w:ascii="Times New Roman" w:hAnsi="Times New Roman" w:cs="Times New Roman"/>
        </w:rPr>
      </w:pPr>
    </w:p>
    <w:p w14:paraId="761E8D8B" w14:textId="4F4BE261" w:rsidR="001F6BDF" w:rsidRPr="00782F29" w:rsidRDefault="001F6BDF" w:rsidP="005B305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 xml:space="preserve">Continue to update your “arrays” function file/subroutine. The outputs will Tw, To, T, d11, d12, d21, d22, D, </w:t>
      </w:r>
      <w:proofErr w:type="spellStart"/>
      <w:r>
        <w:rPr>
          <w:rFonts w:ascii="Times New Roman" w:hAnsi="Times New Roman" w:cs="Times New Roman"/>
        </w:rPr>
        <w:t>Qw</w:t>
      </w:r>
      <w:proofErr w:type="spellEnd"/>
      <w:r>
        <w:rPr>
          <w:rFonts w:ascii="Times New Roman" w:hAnsi="Times New Roman" w:cs="Times New Roman"/>
        </w:rPr>
        <w:t xml:space="preserve">, and </w:t>
      </w:r>
      <w:proofErr w:type="spellStart"/>
      <w:r>
        <w:rPr>
          <w:rFonts w:ascii="Times New Roman" w:hAnsi="Times New Roman" w:cs="Times New Roman"/>
        </w:rPr>
        <w:t>Qo</w:t>
      </w:r>
      <w:proofErr w:type="spellEnd"/>
      <w:r w:rsidR="005A25E6">
        <w:rPr>
          <w:rFonts w:ascii="Times New Roman" w:hAnsi="Times New Roman" w:cs="Times New Roman"/>
        </w:rPr>
        <w:t xml:space="preserve">. </w:t>
      </w:r>
      <w:r w:rsidR="005A25E6" w:rsidRPr="00782F29">
        <w:rPr>
          <w:rFonts w:ascii="Times New Roman" w:hAnsi="Times New Roman" w:cs="Times New Roman"/>
          <w:b/>
        </w:rPr>
        <w:t>Let’s consider only constant rate wells for now (no BHP wells). Also, assume capillary pressure is zero (Pc=0 and Pc’ = 0).</w:t>
      </w:r>
    </w:p>
    <w:p w14:paraId="40CB7254" w14:textId="77777777" w:rsidR="001F6BDF" w:rsidRPr="001F6BDF" w:rsidRDefault="001F6BDF" w:rsidP="001F6BDF">
      <w:pPr>
        <w:pStyle w:val="ListParagraph"/>
        <w:rPr>
          <w:rFonts w:ascii="Times New Roman" w:hAnsi="Times New Roman" w:cs="Times New Roman"/>
        </w:rPr>
      </w:pPr>
    </w:p>
    <w:p w14:paraId="1E2306E0" w14:textId="4416664F" w:rsidR="001F6BDF" w:rsidRDefault="00CF1E63" w:rsidP="001F6BDF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ecall,</w:t>
      </w:r>
    </w:p>
    <w:p w14:paraId="4E6F4219" w14:textId="72C03689" w:rsidR="001F6BDF" w:rsidRDefault="001F6BDF" w:rsidP="001F6BDF">
      <w:pPr>
        <w:pStyle w:val="MTDisplayEquation"/>
      </w:pPr>
      <w:r>
        <w:tab/>
      </w:r>
      <w:r w:rsidRPr="001F6BDF">
        <w:rPr>
          <w:position w:val="-60"/>
        </w:rPr>
        <w:object w:dxaOrig="5480" w:dyaOrig="1320" w14:anchorId="04D8D4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4.05pt;height:66.1pt" o:ole="">
            <v:imagedata r:id="rId5" o:title=""/>
          </v:shape>
          <o:OLEObject Type="Embed" ProgID="Equation.DSMT4" ShapeID="_x0000_i1025" DrawAspect="Content" ObjectID="_1667052342" r:id="rId6"/>
        </w:object>
      </w:r>
    </w:p>
    <w:p w14:paraId="47818B71" w14:textId="27D49442" w:rsidR="001F6BDF" w:rsidRDefault="001F6BDF" w:rsidP="001F6BDF">
      <w:pPr>
        <w:jc w:val="center"/>
      </w:pPr>
      <w:r w:rsidRPr="001F6BDF">
        <w:rPr>
          <w:position w:val="-176"/>
        </w:rPr>
        <w:object w:dxaOrig="2799" w:dyaOrig="3640" w14:anchorId="4FCF5095">
          <v:shape id="_x0000_i1026" type="#_x0000_t75" style="width:139.15pt;height:181.6pt" o:ole="">
            <v:imagedata r:id="rId7" o:title=""/>
          </v:shape>
          <o:OLEObject Type="Embed" ProgID="Equation.DSMT4" ShapeID="_x0000_i1026" DrawAspect="Content" ObjectID="_1667052343" r:id="rId8"/>
        </w:object>
      </w:r>
    </w:p>
    <w:p w14:paraId="21486499" w14:textId="51578A8E" w:rsidR="00CF1E63" w:rsidRPr="001F6BDF" w:rsidRDefault="00CF1E63" w:rsidP="00CF1E63">
      <w:pPr>
        <w:pStyle w:val="MTDisplayEquation"/>
      </w:pPr>
      <w:r>
        <w:tab/>
      </w:r>
      <w:r w:rsidR="005A25E6" w:rsidRPr="005A25E6">
        <w:rPr>
          <w:position w:val="-102"/>
        </w:rPr>
        <w:object w:dxaOrig="6420" w:dyaOrig="2160" w14:anchorId="5F9CC13D">
          <v:shape id="_x0000_i1027" type="#_x0000_t75" style="width:320.8pt;height:108pt" o:ole="">
            <v:imagedata r:id="rId9" o:title=""/>
          </v:shape>
          <o:OLEObject Type="Embed" ProgID="Equation.DSMT4" ShapeID="_x0000_i1027" DrawAspect="Content" ObjectID="_1667052344" r:id="rId10"/>
        </w:object>
      </w:r>
    </w:p>
    <w:p w14:paraId="7E4AE478" w14:textId="2D3877FC" w:rsidR="003E634F" w:rsidRDefault="00CF1E63" w:rsidP="003E634F">
      <w:pPr>
        <w:pStyle w:val="ListParagraph"/>
      </w:pPr>
      <w:r w:rsidRPr="00CF1E63">
        <w:rPr>
          <w:position w:val="-68"/>
        </w:rPr>
        <w:object w:dxaOrig="8180" w:dyaOrig="1480" w14:anchorId="24D2FED7">
          <v:shape id="_x0000_i1028" type="#_x0000_t75" style="width:373.95pt;height:67.7pt" o:ole="">
            <v:imagedata r:id="rId11" o:title=""/>
          </v:shape>
          <o:OLEObject Type="Embed" ProgID="Equation.DSMT4" ShapeID="_x0000_i1028" DrawAspect="Content" ObjectID="_1667052345" r:id="rId12"/>
        </w:object>
      </w:r>
    </w:p>
    <w:p w14:paraId="785F357F" w14:textId="77777777" w:rsidR="005A25E6" w:rsidRDefault="005A25E6" w:rsidP="005A25E6">
      <w:pPr>
        <w:pStyle w:val="ListParagraph"/>
        <w:rPr>
          <w:rFonts w:ascii="Times New Roman" w:hAnsi="Times New Roman" w:cs="Times New Roman"/>
        </w:rPr>
      </w:pPr>
    </w:p>
    <w:p w14:paraId="6A5FC2BB" w14:textId="7C5DF7AC" w:rsidR="005A25E6" w:rsidRDefault="005A25E6" w:rsidP="005A25E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 your main while loop through time, calculate pressure and saturation. Note: you will need to update all your “arrays”</w:t>
      </w:r>
    </w:p>
    <w:p w14:paraId="3171B209" w14:textId="51DCB7FC" w:rsidR="005A25E6" w:rsidRDefault="005A25E6" w:rsidP="00954B78">
      <w:pPr>
        <w:pStyle w:val="ListParagraph"/>
        <w:jc w:val="center"/>
      </w:pPr>
      <w:r w:rsidRPr="00994E81">
        <w:rPr>
          <w:position w:val="-14"/>
        </w:rPr>
        <w:object w:dxaOrig="2700" w:dyaOrig="400" w14:anchorId="5492DF0B">
          <v:shape id="_x0000_i1029" type="#_x0000_t75" style="width:136.5pt;height:22.05pt" o:ole="">
            <v:imagedata r:id="rId13" o:title=""/>
          </v:shape>
          <o:OLEObject Type="Embed" ProgID="Equation.DSMT4" ShapeID="_x0000_i1029" DrawAspect="Content" ObjectID="_1667052346" r:id="rId14"/>
        </w:object>
      </w:r>
    </w:p>
    <w:p w14:paraId="1B8B2115" w14:textId="2427ED8B" w:rsidR="005A25E6" w:rsidRDefault="005A25E6" w:rsidP="00954B78">
      <w:pPr>
        <w:pStyle w:val="ListParagraph"/>
        <w:jc w:val="center"/>
      </w:pPr>
      <w:r w:rsidRPr="00A414C1">
        <w:rPr>
          <w:position w:val="-60"/>
        </w:rPr>
        <w:object w:dxaOrig="6080" w:dyaOrig="1340" w14:anchorId="4380D0A3">
          <v:shape id="_x0000_i1030" type="#_x0000_t75" style="width:303.05pt;height:64.5pt" o:ole="">
            <v:imagedata r:id="rId15" o:title=""/>
          </v:shape>
          <o:OLEObject Type="Embed" ProgID="Equation.DSMT4" ShapeID="_x0000_i1030" DrawAspect="Content" ObjectID="_1667052347" r:id="rId16"/>
        </w:object>
      </w:r>
    </w:p>
    <w:p w14:paraId="2AD0B893" w14:textId="2445B965" w:rsidR="00954B78" w:rsidRDefault="00954B78" w:rsidP="00954B78">
      <w:pPr>
        <w:pStyle w:val="ListParagraph"/>
        <w:jc w:val="center"/>
        <w:rPr>
          <w:rFonts w:ascii="Times New Roman" w:hAnsi="Times New Roman" w:cs="Times New Roman"/>
        </w:rPr>
      </w:pPr>
    </w:p>
    <w:p w14:paraId="21E610F0" w14:textId="3D51BBC3" w:rsidR="00954B78" w:rsidRDefault="00954B78" w:rsidP="00954B78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opy your input file, rename it and change the inputs to those in the 1D </w:t>
      </w:r>
      <w:proofErr w:type="spellStart"/>
      <w:r>
        <w:rPr>
          <w:rFonts w:ascii="Times New Roman" w:hAnsi="Times New Roman" w:cs="Times New Roman"/>
        </w:rPr>
        <w:t>powerpoint</w:t>
      </w:r>
      <w:proofErr w:type="spellEnd"/>
      <w:r>
        <w:rPr>
          <w:rFonts w:ascii="Times New Roman" w:hAnsi="Times New Roman" w:cs="Times New Roman"/>
        </w:rPr>
        <w:t xml:space="preserve"> example. Then run your code to verify the solution</w:t>
      </w:r>
      <w:r w:rsidR="00782F29">
        <w:rPr>
          <w:rFonts w:ascii="Times New Roman" w:hAnsi="Times New Roman" w:cs="Times New Roman"/>
        </w:rPr>
        <w:t xml:space="preserve"> in the </w:t>
      </w:r>
      <w:proofErr w:type="spellStart"/>
      <w:r w:rsidR="00782F29">
        <w:rPr>
          <w:rFonts w:ascii="Times New Roman" w:hAnsi="Times New Roman" w:cs="Times New Roman"/>
        </w:rPr>
        <w:t>powerpoint</w:t>
      </w:r>
      <w:proofErr w:type="spellEnd"/>
      <w:r w:rsidR="00782F29">
        <w:rPr>
          <w:rFonts w:ascii="Times New Roman" w:hAnsi="Times New Roman" w:cs="Times New Roman"/>
        </w:rPr>
        <w:t xml:space="preserve"> example</w:t>
      </w:r>
    </w:p>
    <w:p w14:paraId="0CC337E5" w14:textId="3843F507" w:rsidR="005A25E6" w:rsidRDefault="005A25E6" w:rsidP="005A25E6">
      <w:pPr>
        <w:pStyle w:val="ListParagraph"/>
        <w:rPr>
          <w:rFonts w:ascii="Times New Roman" w:hAnsi="Times New Roman" w:cs="Times New Roman"/>
        </w:rPr>
      </w:pPr>
    </w:p>
    <w:p w14:paraId="221BE729" w14:textId="77777777" w:rsidR="005A25E6" w:rsidRPr="003E634F" w:rsidRDefault="005A25E6" w:rsidP="005A25E6">
      <w:pPr>
        <w:pStyle w:val="ListParagraph"/>
        <w:rPr>
          <w:rFonts w:ascii="Times New Roman" w:hAnsi="Times New Roman" w:cs="Times New Roman"/>
        </w:rPr>
      </w:pPr>
    </w:p>
    <w:sectPr w:rsidR="005A25E6" w:rsidRPr="003E634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C9E5CB4"/>
    <w:multiLevelType w:val="hybridMultilevel"/>
    <w:tmpl w:val="4B3EDE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0D8A"/>
    <w:rsid w:val="001F6BDF"/>
    <w:rsid w:val="0020057E"/>
    <w:rsid w:val="003E634F"/>
    <w:rsid w:val="00482189"/>
    <w:rsid w:val="00560BBA"/>
    <w:rsid w:val="005A25E6"/>
    <w:rsid w:val="005B305C"/>
    <w:rsid w:val="00782F29"/>
    <w:rsid w:val="007D0D8A"/>
    <w:rsid w:val="00954B78"/>
    <w:rsid w:val="009E172E"/>
    <w:rsid w:val="00AD3F2A"/>
    <w:rsid w:val="00AE73ED"/>
    <w:rsid w:val="00BB0F64"/>
    <w:rsid w:val="00BD6C75"/>
    <w:rsid w:val="00BE5E10"/>
    <w:rsid w:val="00CF1E63"/>
    <w:rsid w:val="00E85247"/>
    <w:rsid w:val="00E85CAD"/>
    <w:rsid w:val="00EC5C2F"/>
    <w:rsid w:val="00FB1A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7B22D5"/>
  <w15:chartTrackingRefBased/>
  <w15:docId w15:val="{8716E5E6-1A14-452C-B607-0C32B7DD31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305C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1F6BDF"/>
    <w:pPr>
      <w:tabs>
        <w:tab w:val="center" w:pos="4680"/>
        <w:tab w:val="right" w:pos="9360"/>
      </w:tabs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1F6BDF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1</TotalTime>
  <Pages>2</Pages>
  <Words>121</Words>
  <Characters>69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lhoff, Matthew T</dc:creator>
  <cp:keywords/>
  <dc:description/>
  <cp:lastModifiedBy>Balhoff, Matthew T</cp:lastModifiedBy>
  <cp:revision>7</cp:revision>
  <dcterms:created xsi:type="dcterms:W3CDTF">2020-11-12T14:28:00Z</dcterms:created>
  <dcterms:modified xsi:type="dcterms:W3CDTF">2020-11-16T2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